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94" r:id="rId1"/>
    <p:sldMasterId id="2147483710" r:id="rId2"/>
  </p:sldMasterIdLst>
  <p:notesMasterIdLst>
    <p:notesMasterId r:id="rId19"/>
  </p:notesMasterIdLst>
  <p:handoutMasterIdLst>
    <p:handoutMasterId r:id="rId20"/>
  </p:handoutMasterIdLst>
  <p:sldIdLst>
    <p:sldId id="356" r:id="rId3"/>
    <p:sldId id="407" r:id="rId4"/>
    <p:sldId id="408" r:id="rId5"/>
    <p:sldId id="361" r:id="rId6"/>
    <p:sldId id="411" r:id="rId7"/>
    <p:sldId id="414" r:id="rId8"/>
    <p:sldId id="415" r:id="rId9"/>
    <p:sldId id="416" r:id="rId10"/>
    <p:sldId id="417" r:id="rId11"/>
    <p:sldId id="418" r:id="rId12"/>
    <p:sldId id="419" r:id="rId13"/>
    <p:sldId id="420" r:id="rId14"/>
    <p:sldId id="422" r:id="rId15"/>
    <p:sldId id="409" r:id="rId16"/>
    <p:sldId id="410" r:id="rId17"/>
    <p:sldId id="421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85" autoAdjust="0"/>
    <p:restoredTop sz="95373" autoAdjust="0"/>
  </p:normalViewPr>
  <p:slideViewPr>
    <p:cSldViewPr snapToGrid="0">
      <p:cViewPr varScale="1">
        <p:scale>
          <a:sx n="156" d="100"/>
          <a:sy n="156" d="100"/>
        </p:scale>
        <p:origin x="1736" y="176"/>
      </p:cViewPr>
      <p:guideLst>
        <p:guide orient="horz" pos="381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5596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9022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0421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54662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23783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9707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4869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4763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6651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04892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63437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20256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79785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74311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324880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2959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17061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5001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0724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1072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313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227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0616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7.xml"/><Relationship Id="rId21" Type="http://schemas.openxmlformats.org/officeDocument/2006/relationships/slideLayout" Target="../slideLayouts/slideLayout25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6.xml"/><Relationship Id="rId16" Type="http://schemas.openxmlformats.org/officeDocument/2006/relationships/slideLayout" Target="../slideLayouts/slideLayout20.xml"/><Relationship Id="rId20" Type="http://schemas.openxmlformats.org/officeDocument/2006/relationships/slideLayout" Target="../slideLayouts/slideLayout24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9.xml"/><Relationship Id="rId15" Type="http://schemas.openxmlformats.org/officeDocument/2006/relationships/slideLayout" Target="../slideLayouts/slideLayout19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14.xml"/><Relationship Id="rId19" Type="http://schemas.openxmlformats.org/officeDocument/2006/relationships/slideLayout" Target="../slideLayouts/slideLayout23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Relationship Id="rId22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73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6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07" r:id="rId3"/>
    <p:sldLayoutId id="2147483706" r:id="rId4"/>
    <p:sldLayoutId id="2147483705" r:id="rId5"/>
    <p:sldLayoutId id="2147483704" r:id="rId6"/>
    <p:sldLayoutId id="2147483703" r:id="rId7"/>
    <p:sldLayoutId id="2147483702" r:id="rId8"/>
    <p:sldLayoutId id="2147483701" r:id="rId9"/>
    <p:sldLayoutId id="2147483700" r:id="rId10"/>
    <p:sldLayoutId id="2147483699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  <p:sldLayoutId id="2147483720" r:id="rId21"/>
    <p:sldLayoutId id="2147483721" r:id="rId2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s://www.youtube.com/watch?feature=iv&amp;src_vid=K-F19DORO1w&amp;annotation_id=annotation_963680&amp;v=UUxIXU_Ob6E" TargetMode="External"/><Relationship Id="rId7" Type="http://schemas.openxmlformats.org/officeDocument/2006/relationships/image" Target="../media/image2.tiff"/><Relationship Id="rId2" Type="http://schemas.openxmlformats.org/officeDocument/2006/relationships/hyperlink" Target="https://www.youtube.com/watch?v=BfTMmoDFXyE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nlpca.org/fig_pca_principal_component_analysis.png" TargetMode="External"/><Relationship Id="rId5" Type="http://schemas.openxmlformats.org/officeDocument/2006/relationships/hyperlink" Target="http://www.amazon.com/Introduction-Statistical-Recognition-Scientific-Computing/dp/0122698517" TargetMode="External"/><Relationship Id="rId10" Type="http://schemas.openxmlformats.org/officeDocument/2006/relationships/image" Target="../media/image4.tiff"/><Relationship Id="rId4" Type="http://schemas.openxmlformats.org/officeDocument/2006/relationships/hyperlink" Target="http://www.isip.piconepress.com/courses/msstate/ece_8463/lectures/current/lecture_19/index.html" TargetMode="External"/><Relationship Id="rId9" Type="http://schemas.openxmlformats.org/officeDocument/2006/relationships/hyperlink" Target="http://www.nature.com/srep/2012/121211/srep00961/images/srep00961-f1.jpg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hyperlink" Target="http://www.ece.msstate.edu/research/isip/projects/speech/software/demonstrations/applets/util/pattern_recognition/current/index.html" TargetMode="Externa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ms_projects/1999/lda/" TargetMode="Externa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5: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374120"/>
            <a:ext cx="4721225" cy="454408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ean-Square Error Objective Func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Projection Operator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Whitening Transforma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Principal Components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Fisher Linear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Multiple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Independent Component Analysis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>
                <a:solidFill>
                  <a:srgbClr val="004000"/>
                </a:solidFill>
              </a:rPr>
              <a:t>	</a:t>
            </a:r>
            <a:r>
              <a:rPr lang="en-US" sz="1800" b="1" dirty="0">
                <a:solidFill>
                  <a:schemeClr val="accent2"/>
                </a:solidFill>
                <a:hlinkClick r:id="rId2"/>
              </a:rPr>
              <a:t>JL: Layman’s Explan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QT: PCA Introduc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JP: Speech Process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KF: Pattern Recogni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hlinkClick r:id="rId6"/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84906" y="1333345"/>
            <a:ext cx="2199738" cy="192258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12414" y="2497301"/>
            <a:ext cx="2159513" cy="229772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Picture 4">
            <a:hlinkClick r:id="rId9"/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3163" y="4014551"/>
            <a:ext cx="1791481" cy="204334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Discrimina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31232"/>
            <a:ext cx="8686800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ratio is well-known as the generalized Rayleigh quotient and has the well-known property that the vector, w, that maximizes J(), must satisfy:</a:t>
            </a:r>
          </a:p>
          <a:p>
            <a:pPr marL="176213" indent="-176213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olution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is Fisher’s linear discriminant, also known as the canonical </a:t>
            </a:r>
            <a:r>
              <a:rPr lang="en-US" altLang="en-US" sz="1800" b="1" dirty="0" err="1">
                <a:solidFill>
                  <a:schemeClr val="bg1"/>
                </a:solidFill>
              </a:rPr>
              <a:t>variate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solution maps the d-dimensional problem to a one-dimensional problem (in this case)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From Chapter 2, when the conditional densities, p(x|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), are multivariate normal with equal covariances, the optimal decision boundary is given by:</a:t>
            </a:r>
          </a:p>
          <a:p>
            <a:pPr marL="176213" indent="-176213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  <a:sym typeface="Symbol"/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where                             , and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w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0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is related to the prior probabiliti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The computational complexity is dominated by the calculation of the within-class scatter and its inverse, an O(d</a:t>
            </a:r>
            <a:r>
              <a:rPr lang="en-US" altLang="en-US" sz="1800" b="1" baseline="30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n) calculation. But this is done offline!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(class-independent PCA and LDA).</a:t>
            </a: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0769" y="15626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3"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69" y="1562611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55697" y="192758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4" name="Equation" r:id="rId6" imgW="1892160" imgH="368280" progId="Equation.3">
                  <p:embed/>
                </p:oleObj>
              </mc:Choice>
              <mc:Fallback>
                <p:oleObj name="Equation" r:id="rId6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97" y="1927584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2075" y="4475575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5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75575"/>
                        <a:ext cx="1257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196612" y="4834507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6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2" y="4834507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1993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ple Discrimina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31232"/>
            <a:ext cx="8686800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For the c-class problem in a d-dimensional space, the natural generalization involves c-1 discriminant function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within-class scatter is defined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total mean vector, m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a total scatter matrix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, by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total scatter is related to the within-class scatter (derivation omitted)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have c-1 discriminant functions of the form:</a:t>
            </a: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2697163" y="1673225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9" name="Equation" r:id="rId3" imgW="3238200" imgH="660240" progId="Equation.3">
                  <p:embed/>
                </p:oleObj>
              </mc:Choice>
              <mc:Fallback>
                <p:oleObj name="Equation" r:id="rId3" imgW="323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73225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789363" y="2642424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0" name="Equation" r:id="rId5" imgW="1269720" imgH="622080" progId="Equation.3">
                  <p:embed/>
                </p:oleObj>
              </mc:Choice>
              <mc:Fallback>
                <p:oleObj name="Equation" r:id="rId5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642424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3402013" y="377825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1" name="Equation" r:id="rId7" imgW="2095200" imgH="520560" progId="Equation.3">
                  <p:embed/>
                </p:oleObj>
              </mc:Choice>
              <mc:Fallback>
                <p:oleObj name="Equation" r:id="rId7" imgW="2095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778250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838940" y="481278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2" name="Equation" r:id="rId9" imgW="1396800" imgH="291960" progId="Equation.3">
                  <p:embed/>
                </p:oleObj>
              </mc:Choice>
              <mc:Fallback>
                <p:oleObj name="Equation" r:id="rId9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0" y="4812788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4471988" y="46815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3" name="Equation" r:id="rId11" imgW="2717640" imgH="622080" progId="Equation.3">
                  <p:embed/>
                </p:oleObj>
              </mc:Choice>
              <mc:Fallback>
                <p:oleObj name="Equation" r:id="rId11" imgW="2717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6815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3148320" y="5824743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13" imgW="2857320" imgH="355320" progId="Equation.DSMT4">
                  <p:embed/>
                </p:oleObj>
              </mc:Choice>
              <mc:Fallback>
                <p:oleObj name="Equation" r:id="rId13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20" y="5824743"/>
                        <a:ext cx="285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98519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ple Discriminant Analysi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31232"/>
            <a:ext cx="8686800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riterion function is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olution to maximizing </a:t>
            </a:r>
            <a:r>
              <a:rPr lang="en-US" altLang="en-US" sz="1800" dirty="0">
                <a:solidFill>
                  <a:schemeClr val="bg1"/>
                </a:solidFill>
              </a:rPr>
              <a:t>J</a:t>
            </a:r>
            <a:r>
              <a:rPr lang="en-US" altLang="en-US" sz="1800" b="1" dirty="0">
                <a:solidFill>
                  <a:schemeClr val="bg1"/>
                </a:solidFill>
              </a:rPr>
              <a:t>(W) is once again found via an eigenvalue decomposit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ecause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 </a:t>
            </a:r>
            <a:r>
              <a:rPr lang="en-US" altLang="en-US" sz="1800" b="1" dirty="0">
                <a:solidFill>
                  <a:schemeClr val="bg1"/>
                </a:solidFill>
              </a:rPr>
              <a:t>is the sum of c rank one or less matrices, and because only c-1 of these are independent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</a:t>
            </a:r>
            <a:r>
              <a:rPr lang="en-US" altLang="en-US" sz="1800" b="1" dirty="0">
                <a:solidFill>
                  <a:schemeClr val="bg1"/>
                </a:solidFill>
              </a:rPr>
              <a:t> is of rank c-1 or less.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n excellent presentation on applications of LDA can be found at  </a:t>
            </a:r>
            <a:r>
              <a:rPr lang="en-US" altLang="en-US" sz="1800" b="1" dirty="0">
                <a:solidFill>
                  <a:schemeClr val="bg1"/>
                </a:solidFill>
                <a:hlinkClick r:id="rId3"/>
              </a:rPr>
              <a:t>PCA Fails!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326427" y="695119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Equation" r:id="rId4" imgW="1714320" imgH="876240" progId="Equation.3">
                  <p:embed/>
                </p:oleObj>
              </mc:Choice>
              <mc:Fallback>
                <p:oleObj name="Equation" r:id="rId4" imgW="17143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27" y="695119"/>
                        <a:ext cx="171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617788" y="2278887"/>
          <a:ext cx="346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6" imgW="3466800" imgH="317160" progId="Equation.DSMT4">
                  <p:embed/>
                </p:oleObj>
              </mc:Choice>
              <mc:Fallback>
                <p:oleObj name="Equation" r:id="rId6" imgW="346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278887"/>
                        <a:ext cx="346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924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63678"/>
            <a:ext cx="8686800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oal is to discover underlying structure in a signal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riginally gained popularity for applications in blind source separation (BSS), the process of extracting one or more unknown signals from noise</a:t>
            </a:r>
            <a:b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e.g., cocktail party effect)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st often applied to time series analysis though it can also be used for traditional pattern recognition problems. 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fine a signal  as a sum of statistically independent signals: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ts val="7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we can estimate A, then we can compute s  by inverting A: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is the basic principle of blind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onvolution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r BSS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unique aspect of ICA is that it attempts to model x as a sum of statistically independent non-Gaussian signals. Why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dependent Component Analysis (ICA)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41591" y="3149540"/>
          <a:ext cx="398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1" name="Equation" r:id="rId3" imgW="3987720" imgH="1358640" progId="Equation.3">
                  <p:embed/>
                </p:oleObj>
              </mc:Choice>
              <mc:Fallback>
                <p:oleObj name="Equation" r:id="rId3" imgW="3987720" imgH="1358640" progId="Equation.3">
                  <p:embed/>
                  <p:pic>
                    <p:nvPicPr>
                      <p:cNvPr id="205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91" y="3149540"/>
                        <a:ext cx="398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461963" y="4935538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2"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20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935538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903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63678"/>
            <a:ext cx="86868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like mean square error approaches, ICA attempts to optimize the parameters of the model based on a variety of information theoretic measures: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tual information: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gentropy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imum likelihood: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tual information and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gentropy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re related by: 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 is common in ICA to zero mean and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whiten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data (using PCA) so that the technique can focus on the non-Gaussian aspects of the data. Since these are linear operations, they do not impact the non-Gaussian aspects of the model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 are no closed form solutions for the problem described above, and a gradient descent approach must be used to find the model parameters. We will need to develop more powerful mathematics to do this (e.g., the Expectation Maximization algorithm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bjective Function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77536" y="148835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5" name="Equation" r:id="rId3" imgW="3073320" imgH="622080" progId="Equation.3">
                  <p:embed/>
                </p:oleObj>
              </mc:Choice>
              <mc:Fallback>
                <p:oleObj name="Equation" r:id="rId3" imgW="3073320" imgH="622080" progId="Equation.3">
                  <p:embed/>
                  <p:pic>
                    <p:nvPicPr>
                      <p:cNvPr id="20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36" y="1488358"/>
                        <a:ext cx="307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923307" y="2347200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6" name="Equation" r:id="rId5" imgW="2336760" imgH="330120" progId="Equation.3">
                  <p:embed/>
                </p:oleObj>
              </mc:Choice>
              <mc:Fallback>
                <p:oleObj name="Equation" r:id="rId5" imgW="2336760" imgH="330120" progId="Equation.3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07" y="2347200"/>
                        <a:ext cx="233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4239765" y="2766455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7" name="Equation" r:id="rId7" imgW="3187440" imgH="622080" progId="Equation.3">
                  <p:embed/>
                </p:oleObj>
              </mc:Choice>
              <mc:Fallback>
                <p:oleObj name="Equation" r:id="rId7" imgW="3187440" imgH="622080" progId="Equation.3">
                  <p:embed/>
                  <p:pic>
                    <p:nvPicPr>
                      <p:cNvPr id="206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65" y="2766455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5965206" y="3518516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8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206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06" y="3518516"/>
                        <a:ext cx="271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336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63678"/>
            <a:ext cx="86868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e very popular algorithm for ICA is based on finding a projection of x that maximizes non-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ussianity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fine an approximation to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gentropy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e an iterative equation solver to find the weight vector, w: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oose an initial random guess for w.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ute: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t: </a:t>
            </a:r>
          </a:p>
          <a:p>
            <a:pPr marL="339725" marR="0" lvl="1" indent="-1635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the direction of w changes, iterate.</a:t>
            </a:r>
          </a:p>
          <a:p>
            <a:pPr marL="176213" marR="0" lvl="1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ter in the course we will see many iterative algorithms of this form, and formally derive their properties.</a:t>
            </a:r>
          </a:p>
          <a:p>
            <a:pPr marL="176213" marR="0" lvl="1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stICA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very similar to a gradient descent solution of the maximum likelihood equations.</a:t>
            </a:r>
          </a:p>
          <a:p>
            <a:pPr marL="176213" marR="0" lvl="1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CA has been successfully applied to a wide variety of BSS problems including audio, EEG, and financial dat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stICA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8920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4863742" y="1317575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9" name="Equation" r:id="rId3" imgW="2666880" imgH="355320" progId="Equation.3">
                  <p:embed/>
                </p:oleObj>
              </mc:Choice>
              <mc:Fallback>
                <p:oleObj name="Equation" r:id="rId3" imgW="2666880" imgH="355320" progId="Equation.3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2" y="1317575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1888913" y="2576360"/>
          <a:ext cx="328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0" name="Equation" r:id="rId5" imgW="3288960" imgH="342720" progId="Equation.3">
                  <p:embed/>
                </p:oleObj>
              </mc:Choice>
              <mc:Fallback>
                <p:oleObj name="Equation" r:id="rId5" imgW="3288960" imgH="342720" progId="Equation.3">
                  <p:embed/>
                  <p:pic>
                    <p:nvPicPr>
                      <p:cNvPr id="206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913" y="2576360"/>
                        <a:ext cx="328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1224263" y="3011027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207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63" y="3011027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251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542592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rincipal Component Analysis (PCA): </a:t>
            </a:r>
            <a:r>
              <a:rPr lang="en-US" sz="1800" b="1" dirty="0">
                <a:solidFill>
                  <a:schemeClr val="bg1"/>
                </a:solidFill>
              </a:rPr>
              <a:t>represents the data by minimizing the squared error (representing data in directions of greatest variance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CA is commonly applied in a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class-dependent manner where a whitening transformation is computed for each class, and the distance from the mean of that class is measured using this class-specific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PCA gives insight into the important dimensions of your problem by examining the direction of the eigenvec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Linear </a:t>
            </a:r>
            <a:r>
              <a:rPr lang="en-US" sz="1800" b="1" dirty="0" err="1">
                <a:solidFill>
                  <a:schemeClr val="accent1"/>
                </a:solidFill>
                <a:sym typeface="Symbol"/>
              </a:rPr>
              <a:t>DIscriminant</a:t>
            </a:r>
            <a:r>
              <a:rPr lang="en-US" sz="1800" b="1" dirty="0">
                <a:solidFill>
                  <a:schemeClr val="accent1"/>
                </a:solidFill>
                <a:sym typeface="Symbol"/>
              </a:rPr>
              <a:t> Analysis (LDA):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attempts to project the data onto a line that represents the direction of maximum discrimin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LDA can be generalized to a multi-class problem through the use of multiple discriminant functions (c classes require c-1 discriminant functions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Independent Component Analysis (ICA):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an effective technique for blind source separation that is based on information theoretic principles.</a:t>
            </a:r>
          </a:p>
        </p:txBody>
      </p:sp>
    </p:spTree>
    <p:extLst>
      <p:ext uri="{BB962C8B-B14F-4D97-AF65-F5344CB8AC3E}">
        <p14:creationId xmlns:p14="http://schemas.microsoft.com/office/powerpoint/2010/main" val="1252512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35051" y="57150"/>
            <a:ext cx="86803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Component Analysi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5050" y="663678"/>
            <a:ext cx="8680349" cy="5155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Component analysis is a technique that combines features to reduce the dimension of the feature space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It can also be the basis for a classification algorithm.</a:t>
            </a:r>
          </a:p>
          <a:p>
            <a:pPr marL="176213" indent="-176213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Features of this approach include:</a:t>
            </a:r>
          </a:p>
          <a:p>
            <a:pPr marL="339725" lvl="1" indent="-163513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Statistical decorrelation of the data.</a:t>
            </a:r>
          </a:p>
          <a:p>
            <a:pPr marL="339725" lvl="1" indent="-163513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Linear combinations are simple to compute and tractable.</a:t>
            </a:r>
          </a:p>
          <a:p>
            <a:pPr marL="339725" lvl="1" indent="-163513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oject a high dimensional space onto a lower dimensional space.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Gain insight into the relative importance of each feature.</a:t>
            </a:r>
          </a:p>
          <a:p>
            <a:pPr marL="176213" indent="-176213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</a:rPr>
              <a:t>Three classical approaches for finding the optimal transformation:</a:t>
            </a:r>
          </a:p>
          <a:p>
            <a:pPr marL="339725" lvl="1" indent="-163513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incipal Components Analysis (PCA): projection that best represents the data in a least-square sense.</a:t>
            </a:r>
          </a:p>
          <a:p>
            <a:pPr marL="339725" lvl="1" indent="-163513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Multiple Discriminant Analysis (MDA): projection that best separates the data in a least-squares sense.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Independent Component Analysis </a:t>
            </a:r>
            <a:r>
              <a:rPr lang="en-US" altLang="en-US" sz="1800" b="1">
                <a:solidFill>
                  <a:srgbClr val="000000"/>
                </a:solidFill>
              </a:rPr>
              <a:t>(ICA</a:t>
            </a:r>
            <a:r>
              <a:rPr lang="en-US" altLang="en-US" sz="1800" b="1" dirty="0">
                <a:solidFill>
                  <a:srgbClr val="000000"/>
                </a:solidFill>
              </a:rPr>
              <a:t>):  projection that  minimizes the mutual  information of th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826292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35051" y="57150"/>
            <a:ext cx="86803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Principal Compone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235050" y="663678"/>
                <a:ext cx="8680349" cy="5260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76213" indent="-176213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Consider representing a set of n d-dimensional samples </a:t>
                </a:r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1800" b="1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en-US" sz="18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1800" b="1" i="1" baseline="-25000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en-US" sz="1800" b="1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1800" b="1" dirty="0">
                    <a:solidFill>
                      <a:srgbClr val="000000"/>
                    </a:solidFill>
                  </a:rPr>
                  <a:t>by a single vector, </a:t>
                </a:r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1800" b="1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76213" indent="-176213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Define a squared-error criter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d>
                      <m:dPr>
                        <m:ctrlP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box>
                      <m:boxPr>
                        <m:ctrlP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  <m: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e>
                    </m:box>
                  </m:oMath>
                </a14:m>
                <a:endParaRPr lang="en-US" altLang="en-US" sz="1800" b="1" dirty="0">
                  <a:solidFill>
                    <a:srgbClr val="000000"/>
                  </a:solidFill>
                </a:endParaRPr>
              </a:p>
              <a:p>
                <a:pPr marL="347663" indent="-166688">
                  <a:spcBef>
                    <a:spcPts val="0"/>
                  </a:spcBef>
                  <a:spcAft>
                    <a:spcPts val="600"/>
                  </a:spcAft>
                  <a:buFont typeface="Wingdings" charset="2"/>
                  <a:buChar char="§"/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The solution to this problem is given by:</a:t>
                </a:r>
              </a:p>
              <a:p>
                <a:pPr marL="346075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alt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</m:e>
                    </m:nary>
                  </m:oMath>
                </a14:m>
                <a:endParaRPr lang="en-US" altLang="en-US" sz="1800" b="1" dirty="0">
                  <a:solidFill>
                    <a:srgbClr val="000000"/>
                  </a:solidFill>
                </a:endParaRPr>
              </a:p>
              <a:p>
                <a:pPr marL="347663" indent="-166688">
                  <a:spcBef>
                    <a:spcPts val="0"/>
                  </a:spcBef>
                  <a:spcAft>
                    <a:spcPts val="1200"/>
                  </a:spcAft>
                  <a:buFont typeface="Wingdings" charset="2"/>
                  <a:buChar char="§"/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The sample mean is a zero-dimensional representation of the data set.</a:t>
                </a:r>
              </a:p>
              <a:p>
                <a:pPr marL="176213" indent="-176213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Consider a one-dimensional solution:</a:t>
                </a:r>
              </a:p>
              <a:p>
                <a:pPr marL="173038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alt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alt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</m:d>
                    <m:r>
                      <a:rPr lang="en-US" alt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altLang="en-US" sz="18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alt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</m:d>
                                <m:r>
                                  <a:rPr lang="en-US" alt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alt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𝒌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altLang="en-US" sz="1800" b="1" dirty="0">
                  <a:solidFill>
                    <a:srgbClr val="000000"/>
                  </a:solidFill>
                </a:endParaRPr>
              </a:p>
              <a:p>
                <a:pPr marL="176213" indent="-176213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rgbClr val="000000"/>
                    </a:solidFill>
                    <a:sym typeface="Symbol"/>
                  </a:rPr>
                  <a:t>In other words, the best one-dimensional projection of the data (in the least mean-squared error sense) is the projection of the data onto a line through the sample mean in the direction of the eigenvector of the scatter matrix having the largest eigenvalue (hence the name Principal Component).</a:t>
                </a:r>
              </a:p>
              <a:p>
                <a:pPr marL="176213" indent="-176213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rgbClr val="000000"/>
                    </a:solidFill>
                    <a:sym typeface="Symbol"/>
                  </a:rPr>
                  <a:t>For the Gaussian case, the eigenvectors are the principal axes of the </a:t>
                </a:r>
                <a:r>
                  <a:rPr lang="en-US" altLang="en-US" sz="1800" b="1" dirty="0" err="1">
                    <a:solidFill>
                      <a:srgbClr val="000000"/>
                    </a:solidFill>
                    <a:sym typeface="Symbol"/>
                  </a:rPr>
                  <a:t>hyperellipsoidally</a:t>
                </a:r>
                <a:r>
                  <a:rPr lang="en-US" altLang="en-US" sz="1800" b="1" dirty="0">
                    <a:solidFill>
                      <a:srgbClr val="000000"/>
                    </a:solidFill>
                    <a:sym typeface="Symbol"/>
                  </a:rPr>
                  <a:t> shaped support region!</a:t>
                </a:r>
              </a:p>
            </p:txBody>
          </p:sp>
        </mc:Choice>
        <mc:Fallback xmlns=""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050" y="663678"/>
                <a:ext cx="8680349" cy="5260286"/>
              </a:xfrm>
              <a:prstGeom prst="rect">
                <a:avLst/>
              </a:prstGeom>
              <a:blipFill>
                <a:blip r:embed="rId2"/>
                <a:stretch>
                  <a:fillRect l="-1462" t="-1205" b="-24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470143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877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</m:oMath>
                </a14:m>
                <a:endParaRPr lang="en-US" sz="1800" b="1" baseline="30000" dirty="0">
                  <a:solidFill>
                    <a:schemeClr val="bg1"/>
                  </a:solidFill>
                  <a:latin typeface="+mj-lt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is known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 xmlns=""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877887"/>
              </a:xfrm>
              <a:prstGeom prst="rect">
                <a:avLst/>
              </a:prstGeom>
              <a:blipFill>
                <a:blip r:embed="rId2"/>
                <a:stretch>
                  <a:fillRect l="-1320" t="-1293" r="-1173" b="-194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lternate View: 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6515707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35050" y="57150"/>
            <a:ext cx="86803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Examples of Maximum Likelihood Classific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5050" y="631232"/>
            <a:ext cx="868035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shaped support region!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Let’s work 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  <a:hlinkClick r:id="rId2"/>
              </a:rPr>
              <a:t>some examples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(class-independent and class-dependent PCA).</a:t>
            </a:r>
            <a:endParaRPr lang="en-US" altLang="en-US" sz="1800" baseline="-25000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761" y="1815788"/>
            <a:ext cx="4487212" cy="483354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7312" y="2715066"/>
            <a:ext cx="1364566" cy="506437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3" idx="2"/>
            <a:endCxn id="3" idx="6"/>
          </p:cNvCxnSpPr>
          <p:nvPr/>
        </p:nvCxnSpPr>
        <p:spPr>
          <a:xfrm>
            <a:off x="367312" y="2968285"/>
            <a:ext cx="1364566" cy="0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" idx="4"/>
          </p:cNvCxnSpPr>
          <p:nvPr/>
        </p:nvCxnSpPr>
        <p:spPr>
          <a:xfrm flipV="1">
            <a:off x="1049595" y="2715066"/>
            <a:ext cx="0" cy="50643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064369" y="1828415"/>
            <a:ext cx="3851031" cy="432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class-independent PCA, a global covariance matrix is computed: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>
                <a:solidFill>
                  <a:srgbClr val="000000"/>
                </a:solidFill>
                <a:sym typeface="Symbol"/>
              </a:rPr>
              <a:t>In this case, the covariance will be an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>
                <a:solidFill>
                  <a:srgbClr val="000000"/>
                </a:solidFill>
                <a:sym typeface="Symbol"/>
              </a:rPr>
              <a:t>The first principal component will be the major axis of this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>
                <a:solidFill>
                  <a:srgbClr val="000000"/>
                </a:solidFill>
                <a:sym typeface="Symbol"/>
              </a:rPr>
              <a:t>The second principal component will be the minor axi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class-dependent PCA, which requires labeled training data, transformations are computed independently for each clas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The ML decision surface is a line (or a parabola in this case).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689317" y="2602523"/>
            <a:ext cx="1871003" cy="1541050"/>
          </a:xfrm>
          <a:prstGeom prst="line">
            <a:avLst/>
          </a:prstGeom>
          <a:ln w="25400">
            <a:solidFill>
              <a:schemeClr val="bg1"/>
            </a:solidFill>
            <a:prstDash val="lg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rot="1688536">
            <a:off x="274320" y="2756781"/>
            <a:ext cx="2546252" cy="1266579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1219200" y="2903459"/>
            <a:ext cx="782101" cy="980696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34573" y="2715066"/>
            <a:ext cx="2025747" cy="135049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318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 uiExpand="1" build="p" bldLvl="2"/>
      <p:bldP spid="22" grpId="0" animBg="1"/>
      <p:bldP spid="2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8599" y="57150"/>
            <a:ext cx="8686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228600" y="663678"/>
                <a:ext cx="8686800" cy="2554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chemeClr val="bg1"/>
                    </a:solidFill>
                  </a:rPr>
                  <a:t>Discriminant analysis seeks directions that are efficient for discrimination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chemeClr val="bg1"/>
                    </a:solidFill>
                  </a:rPr>
                  <a:t>Consider the problem of projecting data from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 dimensions onto a line with the hope that we can optimize the orientation of the line to minimize error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chemeClr val="bg1"/>
                    </a:solidFill>
                  </a:rPr>
                  <a:t>Consider a set of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-dimensional samples </a:t>
                </a:r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alt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in the subset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 labeled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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1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  <a:sym typeface="Symbol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𝑛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2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  <a:sym typeface="Symbol"/>
                  </a:rPr>
                  <a:t> in the subset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𝐷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2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  <a:sym typeface="Symbol"/>
                  </a:rPr>
                  <a:t> labeled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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/>
                      </a:rPr>
                      <m:t>2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altLang="en-US" sz="1800" b="1" dirty="0">
                    <a:solidFill>
                      <a:schemeClr val="bg1"/>
                    </a:solidFill>
                  </a:rPr>
                  <a:t>Define a linear combination of </a:t>
                </a:r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alt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p>
                    <m:r>
                      <a:rPr lang="en-US" alt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alt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Aft>
                    <a:spcPts val="1200"/>
                  </a:spcAft>
                </a:pPr>
                <a:r>
                  <a:rPr lang="en-US" altLang="en-US" sz="1800" b="1" dirty="0">
                    <a:solidFill>
                      <a:schemeClr val="bg1"/>
                    </a:solidFill>
                  </a:rPr>
                  <a:t>	and a corresponding set of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 samples </a:t>
                </a:r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en-US" alt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divided into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en-US" sz="18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63678"/>
                <a:ext cx="8686800" cy="2554545"/>
              </a:xfrm>
              <a:prstGeom prst="rect">
                <a:avLst/>
              </a:prstGeom>
              <a:blipFill>
                <a:blip r:embed="rId2"/>
                <a:stretch>
                  <a:fillRect l="-1460" t="-2475" b="-44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tmp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0555" y="3532982"/>
            <a:ext cx="4823644" cy="2586103"/>
          </a:xfrm>
          <a:prstGeom prst="rect">
            <a:avLst/>
          </a:prstGeom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49800" y="3801843"/>
            <a:ext cx="370276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Our challenge is to find w that maximizes separation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done by considering the ratio of the between-class scatter to the within-class scatter.</a:t>
            </a:r>
          </a:p>
        </p:txBody>
      </p:sp>
    </p:spTree>
    <p:extLst>
      <p:ext uri="{BB962C8B-B14F-4D97-AF65-F5344CB8AC3E}">
        <p14:creationId xmlns:p14="http://schemas.microsoft.com/office/powerpoint/2010/main" val="182703598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eparation of the Means and Scatter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663679"/>
            <a:ext cx="86868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ample mean for class </a:t>
            </a:r>
            <a:r>
              <a:rPr lang="en-US" altLang="en-US" sz="1800" b="1" dirty="0" err="1">
                <a:solidFill>
                  <a:schemeClr val="bg1"/>
                </a:solidFill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ample mean for the projected points ar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e sample mean for the projected points is just the projection of the mean (which is expected since this is a linear transformation)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follows that the distance between the projected means i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catter for the projected sample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n estimate of the variance of the pooled data is: 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is called the within-class scatter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4066412" y="530019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2" name="Equation" r:id="rId3" imgW="1218960" imgH="634680" progId="Equation.3">
                  <p:embed/>
                </p:oleObj>
              </mc:Choice>
              <mc:Fallback>
                <p:oleObj name="Equation" r:id="rId3" imgW="1218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12" y="530019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3094959" y="1568604"/>
          <a:ext cx="3086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3" name="Equation" r:id="rId5" imgW="3085920" imgH="634680" progId="Equation.3">
                  <p:embed/>
                </p:oleObj>
              </mc:Choice>
              <mc:Fallback>
                <p:oleObj name="Equation" r:id="rId5" imgW="3085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59" y="1568604"/>
                        <a:ext cx="30861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3070225" y="35433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4" name="Equation" r:id="rId7" imgW="2527200" imgH="469800" progId="Equation.3">
                  <p:embed/>
                </p:oleObj>
              </mc:Choice>
              <mc:Fallback>
                <p:oleObj name="Equation" r:id="rId7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433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3475038" y="47228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5" name="Equation" r:id="rId9" imgW="1638000" imgH="571320" progId="Equation.3">
                  <p:embed/>
                </p:oleObj>
              </mc:Choice>
              <mc:Fallback>
                <p:oleObj name="Equation" r:id="rId9" imgW="1638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228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943600" y="526573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6" name="Equation" r:id="rId11" imgW="1282680" imgH="558720" progId="Equation.DSMT4">
                  <p:embed/>
                </p:oleObj>
              </mc:Choice>
              <mc:Fallback>
                <p:oleObj name="Equation" r:id="rId11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65738"/>
                        <a:ext cx="128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8102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8600" y="57150"/>
            <a:ext cx="86852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isher Linear Discriminant and Scatter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600" y="737419"/>
            <a:ext cx="8686800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sher linear discriminant maximizes the criteria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catter for class I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i 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total scatter, </a:t>
            </a:r>
            <a:r>
              <a:rPr lang="en-US" altLang="en-US" sz="1800" b="1" dirty="0" err="1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w</a:t>
            </a:r>
            <a:r>
              <a:rPr lang="en-US" altLang="en-US" sz="1800" b="1" dirty="0">
                <a:solidFill>
                  <a:schemeClr val="bg1"/>
                </a:solidFill>
              </a:rPr>
              <a:t>, i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scatter for the projected samples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the sum of the scatters can be written as:</a:t>
            </a: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274415" y="491205"/>
          <a:ext cx="170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6" name="Equation" r:id="rId3" imgW="1701720" imgH="774360" progId="Equation.3">
                  <p:embed/>
                </p:oleObj>
              </mc:Choice>
              <mc:Fallback>
                <p:oleObj name="Equation" r:id="rId3" imgW="17017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415" y="491205"/>
                        <a:ext cx="170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160713" y="171767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7" name="Equation" r:id="rId5" imgW="2311200" imgH="571320" progId="Equation.3">
                  <p:embed/>
                </p:oleObj>
              </mc:Choice>
              <mc:Fallback>
                <p:oleObj name="Equation" r:id="rId5" imgW="23112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1767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652838" y="2732088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8" name="Equation" r:id="rId7" imgW="1307880" imgH="291960" progId="Equation.3">
                  <p:embed/>
                </p:oleObj>
              </mc:Choice>
              <mc:Fallback>
                <p:oleObj name="Equation" r:id="rId7" imgW="1307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732088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336800" y="3690938"/>
          <a:ext cx="383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9" name="Equation" r:id="rId9" imgW="3835080" imgH="1257120" progId="Equation.3">
                  <p:embed/>
                </p:oleObj>
              </mc:Choice>
              <mc:Fallback>
                <p:oleObj name="Equation" r:id="rId9" imgW="38350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0938"/>
                        <a:ext cx="383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736975" y="566102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0" name="Equation" r:id="rId11" imgW="1841400" imgH="368280" progId="Equation.DSMT4">
                  <p:embed/>
                </p:oleObj>
              </mc:Choice>
              <mc:Fallback>
                <p:oleObj name="Equation" r:id="rId1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1025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71318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eparation of the Projected Mea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012" y="737419"/>
            <a:ext cx="8688387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separation of the projected means obey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here the between class scatter, 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</a:t>
            </a:r>
            <a:r>
              <a:rPr lang="en-US" altLang="en-US" sz="1800" b="1" dirty="0">
                <a:solidFill>
                  <a:schemeClr val="bg1"/>
                </a:solidFill>
              </a:rPr>
              <a:t>,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w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altLang="en-US" sz="1800" b="1" dirty="0">
                <a:solidFill>
                  <a:schemeClr val="bg1"/>
                </a:solidFill>
              </a:rPr>
              <a:t> is the within-class scatter and is proportional to the covariance of the pooled data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B </a:t>
            </a:r>
            <a:r>
              <a:rPr lang="en-US" altLang="en-US" sz="1800" b="1" dirty="0">
                <a:solidFill>
                  <a:schemeClr val="bg1"/>
                </a:solidFill>
              </a:rPr>
              <a:t>, the between-class scatter, is symmetric and positive definite, but because it is the outer product of two vectors, its rank is at most on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implies that for any w, </a:t>
            </a:r>
            <a:r>
              <a:rPr lang="en-US" altLang="en-US" sz="1800" b="1" dirty="0" err="1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B</a:t>
            </a:r>
            <a:r>
              <a:rPr lang="en-US" altLang="en-US" sz="1800" b="1" dirty="0" err="1">
                <a:solidFill>
                  <a:schemeClr val="bg1"/>
                </a:solidFill>
              </a:rPr>
              <a:t>w</a:t>
            </a:r>
            <a:r>
              <a:rPr lang="en-US" altLang="en-US" sz="1800" b="1" dirty="0">
                <a:solidFill>
                  <a:schemeClr val="bg1"/>
                </a:solidFill>
              </a:rPr>
              <a:t> is in the direction of m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-m</a:t>
            </a:r>
            <a:r>
              <a:rPr lang="en-US" altLang="en-US" sz="1800" b="1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riterion function, J(w), can be written as: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800350" y="1169988"/>
          <a:ext cx="3429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Equation" r:id="rId3" imgW="3429000" imgH="1244520" progId="Equation.3">
                  <p:embed/>
                </p:oleObj>
              </mc:Choice>
              <mc:Fallback>
                <p:oleObj name="Equation" r:id="rId3" imgW="34290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9988"/>
                        <a:ext cx="3429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291143" y="3202860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5" imgW="2501640" imgH="368280" progId="Equation.3">
                  <p:embed/>
                </p:oleObj>
              </mc:Choice>
              <mc:Fallback>
                <p:oleObj name="Equation" r:id="rId5" imgW="2501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43" y="3202860"/>
                        <a:ext cx="2501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446713" y="5697538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697538"/>
                        <a:ext cx="156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9586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5</TotalTime>
  <Words>1789</Words>
  <Application>Microsoft Macintosh PowerPoint</Application>
  <PresentationFormat>Letter Paper (8.5x11 in)</PresentationFormat>
  <Paragraphs>16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mbria Math</vt:lpstr>
      <vt:lpstr>Times New Roman</vt:lpstr>
      <vt:lpstr>Wingdings</vt:lpstr>
      <vt:lpstr>1_lecture_title</vt:lpstr>
      <vt:lpstr>3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6</cp:revision>
  <dcterms:created xsi:type="dcterms:W3CDTF">2002-09-12T17:13:32Z</dcterms:created>
  <dcterms:modified xsi:type="dcterms:W3CDTF">2020-02-17T15:24:48Z</dcterms:modified>
</cp:coreProperties>
</file>